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1706" w:rsidRPr="006444FE" w:rsidRDefault="00DC1706" w:rsidP="00D612D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Задачи </w:t>
      </w:r>
      <w:r w:rsidR="00173089">
        <w:rPr>
          <w:rFonts w:ascii="Times New Roman" w:hAnsi="Times New Roman" w:cs="Times New Roman"/>
          <w:b/>
          <w:sz w:val="28"/>
          <w:szCs w:val="28"/>
        </w:rPr>
        <w:t>31 – 4</w:t>
      </w:r>
      <w:r>
        <w:rPr>
          <w:rFonts w:ascii="Times New Roman" w:hAnsi="Times New Roman" w:cs="Times New Roman"/>
          <w:b/>
          <w:sz w:val="28"/>
          <w:szCs w:val="28"/>
        </w:rPr>
        <w:t>0</w:t>
      </w:r>
    </w:p>
    <w:p w:rsidR="00FC1C83" w:rsidRDefault="00FE1F33" w:rsidP="00E02DDA">
      <w:pPr>
        <w:rPr>
          <w:rFonts w:ascii="Times New Roman" w:eastAsiaTheme="minorEastAsia" w:hAnsi="Times New Roman" w:cs="Times New Roman"/>
          <w:sz w:val="28"/>
          <w:szCs w:val="28"/>
        </w:rPr>
      </w:pPr>
      <w:r w:rsidRPr="00E02DDA">
        <w:rPr>
          <w:rFonts w:ascii="Times New Roman" w:hAnsi="Times New Roman" w:cs="Times New Roman"/>
          <w:sz w:val="28"/>
          <w:szCs w:val="28"/>
        </w:rPr>
        <w:t xml:space="preserve">В задачах № </w:t>
      </w:r>
      <w:r w:rsidR="00173089">
        <w:rPr>
          <w:rFonts w:ascii="Times New Roman" w:hAnsi="Times New Roman" w:cs="Times New Roman"/>
          <w:sz w:val="28"/>
          <w:szCs w:val="28"/>
        </w:rPr>
        <w:t>31 – 4</w:t>
      </w:r>
      <w:r w:rsidRPr="00E02DDA">
        <w:rPr>
          <w:rFonts w:ascii="Times New Roman" w:hAnsi="Times New Roman" w:cs="Times New Roman"/>
          <w:sz w:val="28"/>
          <w:szCs w:val="28"/>
        </w:rPr>
        <w:t xml:space="preserve">0 </w:t>
      </w:r>
      <w:r w:rsidR="00713AC1">
        <w:rPr>
          <w:rFonts w:ascii="Times New Roman" w:hAnsi="Times New Roman" w:cs="Times New Roman"/>
          <w:sz w:val="28"/>
          <w:szCs w:val="28"/>
        </w:rPr>
        <w:t xml:space="preserve">даны матрицы </w:t>
      </w:r>
      <w:r w:rsidR="0062097E" w:rsidRPr="006209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2pt" o:ole="">
            <v:imagedata r:id="rId8" o:title=""/>
          </v:shape>
          <o:OLEObject Type="Embed" ProgID="Equation.DSMT4" ShapeID="_x0000_i1025" DrawAspect="Content" ObjectID="_1764956889" r:id="rId9"/>
        </w:object>
      </w:r>
      <w:r w:rsidR="0062097E" w:rsidRPr="0062097E">
        <w:rPr>
          <w:rFonts w:ascii="Times New Roman" w:hAnsi="Times New Roman" w:cs="Times New Roman"/>
          <w:sz w:val="28"/>
          <w:szCs w:val="28"/>
        </w:rPr>
        <w:t xml:space="preserve"> </w:t>
      </w:r>
      <w:r w:rsidR="0062097E">
        <w:rPr>
          <w:rFonts w:ascii="Times New Roman" w:hAnsi="Times New Roman" w:cs="Times New Roman"/>
          <w:sz w:val="28"/>
          <w:szCs w:val="28"/>
        </w:rPr>
        <w:t xml:space="preserve">и </w:t>
      </w:r>
      <w:r w:rsidR="0062097E" w:rsidRPr="0062097E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1026" type="#_x0000_t75" style="width:12pt;height:12pt" o:ole="">
            <v:imagedata r:id="rId10" o:title=""/>
          </v:shape>
          <o:OLEObject Type="Embed" ProgID="Equation.DSMT4" ShapeID="_x0000_i1026" DrawAspect="Content" ObjectID="_1764956890" r:id="rId11"/>
        </w:object>
      </w:r>
      <w:r w:rsidRPr="00E02DDA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62097E" w:rsidRPr="0062097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2097E">
        <w:rPr>
          <w:rFonts w:ascii="Times New Roman" w:eastAsiaTheme="minorEastAsia" w:hAnsi="Times New Roman" w:cs="Times New Roman"/>
          <w:sz w:val="28"/>
          <w:szCs w:val="28"/>
        </w:rPr>
        <w:t xml:space="preserve">Найдите </w:t>
      </w:r>
      <w:r w:rsidR="0062097E" w:rsidRPr="0062097E">
        <w:rPr>
          <w:rFonts w:ascii="Times New Roman" w:hAnsi="Times New Roman" w:cs="Times New Roman"/>
          <w:position w:val="-6"/>
          <w:sz w:val="28"/>
          <w:szCs w:val="28"/>
        </w:rPr>
        <w:object w:dxaOrig="1120" w:dyaOrig="320">
          <v:shape id="_x0000_i1027" type="#_x0000_t75" style="width:55.2pt;height:16.2pt" o:ole="">
            <v:imagedata r:id="rId12" o:title=""/>
          </v:shape>
          <o:OLEObject Type="Embed" ProgID="Equation.DSMT4" ShapeID="_x0000_i1027" DrawAspect="Content" ObjectID="_1764956891" r:id="rId13"/>
        </w:object>
      </w:r>
      <w:r w:rsidR="000216AF">
        <w:rPr>
          <w:rFonts w:ascii="Times New Roman" w:hAnsi="Times New Roman" w:cs="Times New Roman"/>
          <w:sz w:val="28"/>
          <w:szCs w:val="28"/>
        </w:rPr>
        <w:t>.</w:t>
      </w:r>
    </w:p>
    <w:p w:rsidR="00FC1C83" w:rsidRPr="00FC1C83" w:rsidRDefault="0062097E" w:rsidP="00FC1C83">
      <w:pPr>
        <w:pStyle w:val="a6"/>
        <w:numPr>
          <w:ilvl w:val="0"/>
          <w:numId w:val="21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FC1C83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62097E">
        <w:object w:dxaOrig="3200" w:dyaOrig="1120">
          <v:shape id="_x0000_i1028" type="#_x0000_t75" style="width:160.2pt;height:55.2pt" o:ole="">
            <v:imagedata r:id="rId14" o:title=""/>
          </v:shape>
          <o:OLEObject Type="Embed" ProgID="Equation.DSMT4" ShapeID="_x0000_i1028" DrawAspect="Content" ObjectID="_1764956892" r:id="rId15"/>
        </w:object>
      </w:r>
    </w:p>
    <w:p w:rsidR="00FC1C83" w:rsidRPr="00FC1C83" w:rsidRDefault="0062097E" w:rsidP="00FC1C83">
      <w:pPr>
        <w:pStyle w:val="a6"/>
        <w:numPr>
          <w:ilvl w:val="0"/>
          <w:numId w:val="21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FC1C83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62097E">
        <w:object w:dxaOrig="3600" w:dyaOrig="1120">
          <v:shape id="_x0000_i1029" type="#_x0000_t75" style="width:180pt;height:55.2pt" o:ole="">
            <v:imagedata r:id="rId16" o:title=""/>
          </v:shape>
          <o:OLEObject Type="Embed" ProgID="Equation.DSMT4" ShapeID="_x0000_i1029" DrawAspect="Content" ObjectID="_1764956893" r:id="rId17"/>
        </w:object>
      </w:r>
    </w:p>
    <w:p w:rsidR="00977380" w:rsidRPr="00FC1C83" w:rsidRDefault="009B5FF8" w:rsidP="00FC1C83">
      <w:pPr>
        <w:pStyle w:val="a6"/>
        <w:numPr>
          <w:ilvl w:val="0"/>
          <w:numId w:val="21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FC1C83">
        <w:rPr>
          <w:rFonts w:ascii="Times New Roman" w:hAnsi="Times New Roman" w:cs="Times New Roman"/>
          <w:sz w:val="28"/>
          <w:szCs w:val="28"/>
        </w:rPr>
        <w:t xml:space="preserve"> </w:t>
      </w:r>
      <w:r w:rsidRPr="0062097E">
        <w:object w:dxaOrig="3480" w:dyaOrig="1120">
          <v:shape id="_x0000_i1030" type="#_x0000_t75" style="width:174pt;height:55.2pt" o:ole="">
            <v:imagedata r:id="rId18" o:title=""/>
          </v:shape>
          <o:OLEObject Type="Embed" ProgID="Equation.DSMT4" ShapeID="_x0000_i1030" DrawAspect="Content" ObjectID="_1764956894" r:id="rId19"/>
        </w:object>
      </w:r>
    </w:p>
    <w:p w:rsidR="00A807DC" w:rsidRPr="00FC1C83" w:rsidRDefault="009B5FF8" w:rsidP="00FC1C83">
      <w:pPr>
        <w:pStyle w:val="a6"/>
        <w:numPr>
          <w:ilvl w:val="0"/>
          <w:numId w:val="21"/>
        </w:numPr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62097E">
        <w:object w:dxaOrig="3580" w:dyaOrig="1120">
          <v:shape id="_x0000_i1031" type="#_x0000_t75" style="width:178.2pt;height:55.2pt" o:ole="">
            <v:imagedata r:id="rId20" o:title=""/>
          </v:shape>
          <o:OLEObject Type="Embed" ProgID="Equation.DSMT4" ShapeID="_x0000_i1031" DrawAspect="Content" ObjectID="_1764956895" r:id="rId21"/>
        </w:object>
      </w:r>
    </w:p>
    <w:p w:rsidR="00A807DC" w:rsidRPr="00FC1C83" w:rsidRDefault="002009C1" w:rsidP="00FC1C83">
      <w:pPr>
        <w:pStyle w:val="a6"/>
        <w:numPr>
          <w:ilvl w:val="0"/>
          <w:numId w:val="21"/>
        </w:numPr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62097E">
        <w:object w:dxaOrig="3600" w:dyaOrig="1120">
          <v:shape id="_x0000_i1032" type="#_x0000_t75" style="width:180pt;height:55.2pt" o:ole="">
            <v:imagedata r:id="rId22" o:title=""/>
          </v:shape>
          <o:OLEObject Type="Embed" ProgID="Equation.DSMT4" ShapeID="_x0000_i1032" DrawAspect="Content" ObjectID="_1764956896" r:id="rId23"/>
        </w:object>
      </w:r>
    </w:p>
    <w:p w:rsidR="002009C1" w:rsidRPr="00FC1C83" w:rsidRDefault="002009C1" w:rsidP="00FC1C83">
      <w:pPr>
        <w:pStyle w:val="a6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 w:rsidRPr="0062097E">
        <w:object w:dxaOrig="3320" w:dyaOrig="1120">
          <v:shape id="_x0000_i1033" type="#_x0000_t75" style="width:166.2pt;height:55.2pt" o:ole="">
            <v:imagedata r:id="rId24" o:title=""/>
          </v:shape>
          <o:OLEObject Type="Embed" ProgID="Equation.DSMT4" ShapeID="_x0000_i1033" DrawAspect="Content" ObjectID="_1764956897" r:id="rId25"/>
        </w:object>
      </w:r>
    </w:p>
    <w:p w:rsidR="00A807DC" w:rsidRPr="00FC1C83" w:rsidRDefault="002009C1" w:rsidP="00FC1C83">
      <w:pPr>
        <w:pStyle w:val="a6"/>
        <w:numPr>
          <w:ilvl w:val="0"/>
          <w:numId w:val="21"/>
        </w:numPr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FC1C83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62097E">
        <w:object w:dxaOrig="3720" w:dyaOrig="1120">
          <v:shape id="_x0000_i1034" type="#_x0000_t75" style="width:186pt;height:55.2pt" o:ole="">
            <v:imagedata r:id="rId26" o:title=""/>
          </v:shape>
          <o:OLEObject Type="Embed" ProgID="Equation.DSMT4" ShapeID="_x0000_i1034" DrawAspect="Content" ObjectID="_1764956898" r:id="rId27"/>
        </w:object>
      </w:r>
    </w:p>
    <w:p w:rsidR="00A807DC" w:rsidRPr="00FC1C83" w:rsidRDefault="002009C1" w:rsidP="00FC1C83">
      <w:pPr>
        <w:pStyle w:val="a6"/>
        <w:numPr>
          <w:ilvl w:val="0"/>
          <w:numId w:val="21"/>
        </w:numPr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62097E">
        <w:object w:dxaOrig="3680" w:dyaOrig="1120">
          <v:shape id="_x0000_i1035" type="#_x0000_t75" style="width:184.8pt;height:55.2pt" o:ole="">
            <v:imagedata r:id="rId28" o:title=""/>
          </v:shape>
          <o:OLEObject Type="Embed" ProgID="Equation.DSMT4" ShapeID="_x0000_i1035" DrawAspect="Content" ObjectID="_1764956899" r:id="rId29"/>
        </w:object>
      </w:r>
    </w:p>
    <w:p w:rsidR="00173089" w:rsidRPr="00FC1C83" w:rsidRDefault="00BD3AFE" w:rsidP="00FC1C83">
      <w:pPr>
        <w:pStyle w:val="a6"/>
        <w:numPr>
          <w:ilvl w:val="0"/>
          <w:numId w:val="21"/>
        </w:numPr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62097E">
        <w:object w:dxaOrig="3340" w:dyaOrig="1120">
          <v:shape id="_x0000_i1036" type="#_x0000_t75" style="width:166.2pt;height:55.2pt" o:ole="">
            <v:imagedata r:id="rId30" o:title=""/>
          </v:shape>
          <o:OLEObject Type="Embed" ProgID="Equation.DSMT4" ShapeID="_x0000_i1036" DrawAspect="Content" ObjectID="_1764956900" r:id="rId31"/>
        </w:object>
      </w:r>
    </w:p>
    <w:p w:rsidR="00A807DC" w:rsidRPr="00FC1C83" w:rsidRDefault="00BD3AFE" w:rsidP="00FC1C83">
      <w:pPr>
        <w:pStyle w:val="a6"/>
        <w:numPr>
          <w:ilvl w:val="0"/>
          <w:numId w:val="21"/>
        </w:numPr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62097E">
        <w:object w:dxaOrig="3600" w:dyaOrig="1120">
          <v:shape id="_x0000_i1037" type="#_x0000_t75" style="width:180pt;height:55.2pt" o:ole="">
            <v:imagedata r:id="rId32" o:title=""/>
          </v:shape>
          <o:OLEObject Type="Embed" ProgID="Equation.DSMT4" ShapeID="_x0000_i1037" DrawAspect="Content" ObjectID="_1764956901" r:id="rId33"/>
        </w:object>
      </w:r>
    </w:p>
    <w:p w:rsidR="00FC1C83" w:rsidRDefault="00FC1C83" w:rsidP="00DC1706">
      <w:pPr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FC1C83" w:rsidRDefault="00FC1C83" w:rsidP="00DC1706">
      <w:pPr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FC1C83" w:rsidRDefault="00FC1C83" w:rsidP="00DC1706">
      <w:pPr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DC1706" w:rsidRPr="00DC1706" w:rsidRDefault="00173089" w:rsidP="00DC1706">
      <w:pPr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Задачи 41 – 5</w:t>
      </w:r>
      <w:r w:rsidR="00DC1706">
        <w:rPr>
          <w:rFonts w:ascii="Times New Roman" w:eastAsiaTheme="minorEastAsia" w:hAnsi="Times New Roman" w:cs="Times New Roman"/>
          <w:b/>
          <w:sz w:val="28"/>
          <w:szCs w:val="28"/>
        </w:rPr>
        <w:t>0</w:t>
      </w:r>
    </w:p>
    <w:p w:rsidR="00FC1C83" w:rsidRDefault="00173089" w:rsidP="00FC1C8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задачах № 41 – 5</w:t>
      </w:r>
      <w:r w:rsidR="000C4655">
        <w:rPr>
          <w:rFonts w:ascii="Times New Roman" w:eastAsiaTheme="minorEastAsia" w:hAnsi="Times New Roman" w:cs="Times New Roman"/>
          <w:sz w:val="28"/>
          <w:szCs w:val="28"/>
        </w:rPr>
        <w:t>0</w:t>
      </w:r>
      <w:r w:rsidR="0043475B">
        <w:rPr>
          <w:rFonts w:ascii="Times New Roman" w:eastAsiaTheme="minorEastAsia" w:hAnsi="Times New Roman" w:cs="Times New Roman"/>
          <w:sz w:val="28"/>
          <w:szCs w:val="28"/>
        </w:rPr>
        <w:t xml:space="preserve"> решите </w:t>
      </w:r>
      <w:r w:rsidR="00A03824">
        <w:rPr>
          <w:rFonts w:ascii="Times New Roman" w:eastAsiaTheme="minorEastAsia" w:hAnsi="Times New Roman" w:cs="Times New Roman"/>
          <w:sz w:val="28"/>
          <w:szCs w:val="28"/>
        </w:rPr>
        <w:t xml:space="preserve">систему линейных алгебраических уравнений тремя способами: по формулам </w:t>
      </w:r>
      <w:proofErr w:type="spellStart"/>
      <w:r w:rsidR="00A03824">
        <w:rPr>
          <w:rFonts w:ascii="Times New Roman" w:eastAsiaTheme="minorEastAsia" w:hAnsi="Times New Roman" w:cs="Times New Roman"/>
          <w:sz w:val="28"/>
          <w:szCs w:val="28"/>
        </w:rPr>
        <w:t>Крамера</w:t>
      </w:r>
      <w:proofErr w:type="spellEnd"/>
      <w:r w:rsidR="00A03824">
        <w:rPr>
          <w:rFonts w:ascii="Times New Roman" w:eastAsiaTheme="minorEastAsia" w:hAnsi="Times New Roman" w:cs="Times New Roman"/>
          <w:sz w:val="28"/>
          <w:szCs w:val="28"/>
        </w:rPr>
        <w:t>, с помощью обратной матрицы и методом Гаусса.</w:t>
      </w:r>
    </w:p>
    <w:p w:rsidR="00FC1C83" w:rsidRPr="00FC1C83" w:rsidRDefault="00462133" w:rsidP="00FC1C83">
      <w:pPr>
        <w:pStyle w:val="a6"/>
        <w:numPr>
          <w:ilvl w:val="0"/>
          <w:numId w:val="22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C1C83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62097E">
        <w:object w:dxaOrig="1520" w:dyaOrig="1120">
          <v:shape id="_x0000_i1038" type="#_x0000_t75" style="width:76.8pt;height:55.2pt" o:ole="">
            <v:imagedata r:id="rId34" o:title=""/>
          </v:shape>
          <o:OLEObject Type="Embed" ProgID="Equation.DSMT4" ShapeID="_x0000_i1038" DrawAspect="Content" ObjectID="_1764956902" r:id="rId35"/>
        </w:object>
      </w:r>
    </w:p>
    <w:p w:rsidR="00FC1C83" w:rsidRPr="00FC1C83" w:rsidRDefault="00462133" w:rsidP="00FC1C83">
      <w:pPr>
        <w:pStyle w:val="a6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C1C83">
        <w:rPr>
          <w:rFonts w:ascii="Times New Roman" w:hAnsi="Times New Roman" w:cs="Times New Roman"/>
          <w:sz w:val="28"/>
          <w:szCs w:val="28"/>
        </w:rPr>
        <w:t xml:space="preserve"> </w:t>
      </w:r>
      <w:r w:rsidRPr="0062097E">
        <w:object w:dxaOrig="1780" w:dyaOrig="1120">
          <v:shape id="_x0000_i1039" type="#_x0000_t75" style="width:88.2pt;height:55.2pt" o:ole="">
            <v:imagedata r:id="rId36" o:title=""/>
          </v:shape>
          <o:OLEObject Type="Embed" ProgID="Equation.DSMT4" ShapeID="_x0000_i1039" DrawAspect="Content" ObjectID="_1764956903" r:id="rId37"/>
        </w:object>
      </w:r>
    </w:p>
    <w:p w:rsidR="00FC1C83" w:rsidRPr="00FC1C83" w:rsidRDefault="00462133" w:rsidP="00FC1C83">
      <w:pPr>
        <w:pStyle w:val="a6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C1C83">
        <w:rPr>
          <w:rFonts w:ascii="Times New Roman" w:hAnsi="Times New Roman" w:cs="Times New Roman"/>
          <w:sz w:val="28"/>
          <w:szCs w:val="28"/>
        </w:rPr>
        <w:t xml:space="preserve"> </w:t>
      </w:r>
      <w:r w:rsidR="00273CA8" w:rsidRPr="0062097E">
        <w:object w:dxaOrig="1640" w:dyaOrig="1120">
          <v:shape id="_x0000_i1040" type="#_x0000_t75" style="width:82.2pt;height:55.2pt" o:ole="">
            <v:imagedata r:id="rId38" o:title=""/>
          </v:shape>
          <o:OLEObject Type="Embed" ProgID="Equation.DSMT4" ShapeID="_x0000_i1040" DrawAspect="Content" ObjectID="_1764956904" r:id="rId39"/>
        </w:object>
      </w:r>
    </w:p>
    <w:p w:rsidR="00FC1C83" w:rsidRPr="00FC1C83" w:rsidRDefault="00273CA8" w:rsidP="00FC1C83">
      <w:pPr>
        <w:pStyle w:val="a6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C1C83">
        <w:rPr>
          <w:rFonts w:ascii="Times New Roman" w:hAnsi="Times New Roman" w:cs="Times New Roman"/>
          <w:sz w:val="28"/>
          <w:szCs w:val="28"/>
        </w:rPr>
        <w:t xml:space="preserve"> </w:t>
      </w:r>
      <w:r w:rsidRPr="0062097E">
        <w:object w:dxaOrig="1740" w:dyaOrig="1120">
          <v:shape id="_x0000_i1041" type="#_x0000_t75" style="width:87pt;height:55.2pt" o:ole="">
            <v:imagedata r:id="rId40" o:title=""/>
          </v:shape>
          <o:OLEObject Type="Embed" ProgID="Equation.DSMT4" ShapeID="_x0000_i1041" DrawAspect="Content" ObjectID="_1764956905" r:id="rId41"/>
        </w:object>
      </w:r>
    </w:p>
    <w:p w:rsidR="00FC1C83" w:rsidRPr="00FC1C83" w:rsidRDefault="00273CA8" w:rsidP="00FC1C83">
      <w:pPr>
        <w:pStyle w:val="a6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C1C83">
        <w:rPr>
          <w:rFonts w:ascii="Times New Roman" w:hAnsi="Times New Roman" w:cs="Times New Roman"/>
          <w:sz w:val="28"/>
          <w:szCs w:val="28"/>
        </w:rPr>
        <w:t xml:space="preserve"> </w:t>
      </w:r>
      <w:r w:rsidR="00B12295" w:rsidRPr="0062097E">
        <w:object w:dxaOrig="1900" w:dyaOrig="1120">
          <v:shape id="_x0000_i1042" type="#_x0000_t75" style="width:94.8pt;height:55.2pt" o:ole="">
            <v:imagedata r:id="rId42" o:title=""/>
          </v:shape>
          <o:OLEObject Type="Embed" ProgID="Equation.DSMT4" ShapeID="_x0000_i1042" DrawAspect="Content" ObjectID="_1764956906" r:id="rId43"/>
        </w:object>
      </w:r>
    </w:p>
    <w:p w:rsidR="00FC1C83" w:rsidRPr="00FC1C83" w:rsidRDefault="009658F2" w:rsidP="00FC1C83">
      <w:pPr>
        <w:pStyle w:val="a6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C1C83">
        <w:rPr>
          <w:rFonts w:ascii="Times New Roman" w:hAnsi="Times New Roman" w:cs="Times New Roman"/>
          <w:sz w:val="28"/>
          <w:szCs w:val="28"/>
        </w:rPr>
        <w:t xml:space="preserve"> </w:t>
      </w:r>
      <w:r w:rsidRPr="0062097E">
        <w:object w:dxaOrig="1760" w:dyaOrig="1120">
          <v:shape id="_x0000_i1043" type="#_x0000_t75" style="width:88.8pt;height:55.2pt" o:ole="">
            <v:imagedata r:id="rId44" o:title=""/>
          </v:shape>
          <o:OLEObject Type="Embed" ProgID="Equation.DSMT4" ShapeID="_x0000_i1043" DrawAspect="Content" ObjectID="_1764956907" r:id="rId45"/>
        </w:object>
      </w:r>
    </w:p>
    <w:p w:rsidR="00FC1C83" w:rsidRPr="00FC1C83" w:rsidRDefault="007931C0" w:rsidP="00FC1C83">
      <w:pPr>
        <w:pStyle w:val="a6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C1C83">
        <w:rPr>
          <w:rFonts w:ascii="Times New Roman" w:hAnsi="Times New Roman" w:cs="Times New Roman"/>
          <w:sz w:val="28"/>
          <w:szCs w:val="28"/>
        </w:rPr>
        <w:t xml:space="preserve"> </w:t>
      </w:r>
      <w:r w:rsidRPr="0062097E">
        <w:object w:dxaOrig="1719" w:dyaOrig="1120">
          <v:shape id="_x0000_i1044" type="#_x0000_t75" style="width:85.8pt;height:55.2pt" o:ole="">
            <v:imagedata r:id="rId46" o:title=""/>
          </v:shape>
          <o:OLEObject Type="Embed" ProgID="Equation.DSMT4" ShapeID="_x0000_i1044" DrawAspect="Content" ObjectID="_1764956908" r:id="rId47"/>
        </w:object>
      </w:r>
    </w:p>
    <w:p w:rsidR="00FC1C83" w:rsidRPr="00FC1C83" w:rsidRDefault="007931C0" w:rsidP="00FC1C83">
      <w:pPr>
        <w:pStyle w:val="a6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C1C83">
        <w:rPr>
          <w:rFonts w:ascii="Times New Roman" w:hAnsi="Times New Roman" w:cs="Times New Roman"/>
          <w:sz w:val="28"/>
          <w:szCs w:val="28"/>
        </w:rPr>
        <w:t xml:space="preserve"> </w:t>
      </w:r>
      <w:r w:rsidRPr="0062097E">
        <w:object w:dxaOrig="1880" w:dyaOrig="1120">
          <v:shape id="_x0000_i1045" type="#_x0000_t75" style="width:94.2pt;height:55.2pt" o:ole="">
            <v:imagedata r:id="rId48" o:title=""/>
          </v:shape>
          <o:OLEObject Type="Embed" ProgID="Equation.DSMT4" ShapeID="_x0000_i1045" DrawAspect="Content" ObjectID="_1764956909" r:id="rId49"/>
        </w:object>
      </w:r>
    </w:p>
    <w:p w:rsidR="00FC1C83" w:rsidRPr="00FC1C83" w:rsidRDefault="007931C0" w:rsidP="00FC1C83">
      <w:pPr>
        <w:pStyle w:val="a6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C1C83">
        <w:rPr>
          <w:rFonts w:ascii="Times New Roman" w:hAnsi="Times New Roman" w:cs="Times New Roman"/>
          <w:sz w:val="28"/>
          <w:szCs w:val="28"/>
        </w:rPr>
        <w:t xml:space="preserve"> </w:t>
      </w:r>
      <w:r w:rsidRPr="0062097E">
        <w:object w:dxaOrig="1880" w:dyaOrig="1120">
          <v:shape id="_x0000_i1046" type="#_x0000_t75" style="width:94.2pt;height:55.2pt" o:ole="">
            <v:imagedata r:id="rId50" o:title=""/>
          </v:shape>
          <o:OLEObject Type="Embed" ProgID="Equation.DSMT4" ShapeID="_x0000_i1046" DrawAspect="Content" ObjectID="_1764956910" r:id="rId51"/>
        </w:object>
      </w:r>
    </w:p>
    <w:p w:rsidR="00DB1485" w:rsidRPr="00FC1C83" w:rsidRDefault="007931C0" w:rsidP="00FC1C83">
      <w:pPr>
        <w:pStyle w:val="a6"/>
        <w:numPr>
          <w:ilvl w:val="0"/>
          <w:numId w:val="22"/>
        </w:numPr>
        <w:jc w:val="both"/>
        <w:rPr>
          <w:rFonts w:ascii="Times New Roman" w:hAnsi="Times New Roman" w:cs="Times New Roman"/>
          <w:i/>
          <w:sz w:val="28"/>
          <w:szCs w:val="28"/>
        </w:rPr>
      </w:pPr>
      <w:r w:rsidRPr="00FC1C83">
        <w:rPr>
          <w:rFonts w:ascii="Times New Roman" w:hAnsi="Times New Roman" w:cs="Times New Roman"/>
          <w:sz w:val="28"/>
          <w:szCs w:val="28"/>
        </w:rPr>
        <w:t xml:space="preserve"> </w:t>
      </w:r>
      <w:r w:rsidRPr="0062097E">
        <w:object w:dxaOrig="1900" w:dyaOrig="1120">
          <v:shape id="_x0000_i1047" type="#_x0000_t75" style="width:94.8pt;height:55.2pt" o:ole="">
            <v:imagedata r:id="rId52" o:title=""/>
          </v:shape>
          <o:OLEObject Type="Embed" ProgID="Equation.DSMT4" ShapeID="_x0000_i1047" DrawAspect="Content" ObjectID="_1764956911" r:id="rId53"/>
        </w:object>
      </w:r>
    </w:p>
    <w:p w:rsidR="00FC1C83" w:rsidRDefault="00FC1C83" w:rsidP="00DC1706">
      <w:pPr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FC1C83" w:rsidRDefault="00FC1C83" w:rsidP="00DC1706">
      <w:pPr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DC1706" w:rsidRPr="00DC1706" w:rsidRDefault="00173089" w:rsidP="00DC1706">
      <w:pPr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t>Задачи 51 – 6</w:t>
      </w:r>
      <w:r w:rsidR="00DC1706" w:rsidRPr="00DC1706">
        <w:rPr>
          <w:rFonts w:ascii="Times New Roman" w:eastAsiaTheme="minorEastAsia" w:hAnsi="Times New Roman" w:cs="Times New Roman"/>
          <w:b/>
          <w:sz w:val="28"/>
          <w:szCs w:val="28"/>
        </w:rPr>
        <w:t>0</w:t>
      </w:r>
    </w:p>
    <w:p w:rsidR="00FC1C83" w:rsidRPr="00FC1C83" w:rsidRDefault="00173089" w:rsidP="00FC1C83">
      <w:pPr>
        <w:pStyle w:val="a6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C1C83">
        <w:rPr>
          <w:rFonts w:ascii="Times New Roman" w:eastAsiaTheme="minorEastAsia" w:hAnsi="Times New Roman" w:cs="Times New Roman"/>
          <w:sz w:val="28"/>
          <w:szCs w:val="28"/>
        </w:rPr>
        <w:t>В задачах № 51 – 6</w:t>
      </w:r>
      <w:r w:rsidR="00DB1485" w:rsidRPr="00FC1C83">
        <w:rPr>
          <w:rFonts w:ascii="Times New Roman" w:eastAsiaTheme="minorEastAsia" w:hAnsi="Times New Roman" w:cs="Times New Roman"/>
          <w:sz w:val="28"/>
          <w:szCs w:val="28"/>
        </w:rPr>
        <w:t>0</w:t>
      </w:r>
      <w:r w:rsidR="008C3C16" w:rsidRPr="00FC1C83">
        <w:rPr>
          <w:rFonts w:ascii="Times New Roman" w:eastAsiaTheme="minorEastAsia" w:hAnsi="Times New Roman" w:cs="Times New Roman"/>
          <w:sz w:val="28"/>
          <w:szCs w:val="28"/>
        </w:rPr>
        <w:t xml:space="preserve"> исследуйте систему на совместность, используя теорему </w:t>
      </w:r>
      <w:proofErr w:type="spellStart"/>
      <w:r w:rsidR="008C3C16" w:rsidRPr="00FC1C83">
        <w:rPr>
          <w:rFonts w:ascii="Times New Roman" w:eastAsiaTheme="minorEastAsia" w:hAnsi="Times New Roman" w:cs="Times New Roman"/>
          <w:sz w:val="28"/>
          <w:szCs w:val="28"/>
        </w:rPr>
        <w:t>Кронекера-Капелли</w:t>
      </w:r>
      <w:proofErr w:type="spellEnd"/>
      <w:r w:rsidR="008C3C16" w:rsidRPr="00FC1C83">
        <w:rPr>
          <w:rFonts w:ascii="Times New Roman" w:eastAsiaTheme="minorEastAsia" w:hAnsi="Times New Roman" w:cs="Times New Roman"/>
          <w:sz w:val="28"/>
          <w:szCs w:val="28"/>
        </w:rPr>
        <w:t>. Если система совместна, найдите ее общее решение</w:t>
      </w:r>
      <w:r w:rsidR="00430144" w:rsidRPr="00FC1C83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6E5A21" w:rsidRPr="0062097E">
        <w:rPr>
          <w:position w:val="-50"/>
        </w:rPr>
        <w:object w:dxaOrig="1760" w:dyaOrig="1120">
          <v:shape id="_x0000_i1048" type="#_x0000_t75" style="width:88.8pt;height:55.2pt" o:ole="">
            <v:imagedata r:id="rId54" o:title=""/>
          </v:shape>
          <o:OLEObject Type="Embed" ProgID="Equation.DSMT4" ShapeID="_x0000_i1048" DrawAspect="Content" ObjectID="_1764956912" r:id="rId55"/>
        </w:object>
      </w:r>
    </w:p>
    <w:p w:rsidR="00FC1C83" w:rsidRPr="00FC1C83" w:rsidRDefault="00430144" w:rsidP="00FC1C83">
      <w:pPr>
        <w:pStyle w:val="a6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C1C83">
        <w:rPr>
          <w:rFonts w:ascii="Times New Roman" w:hAnsi="Times New Roman" w:cs="Times New Roman"/>
          <w:sz w:val="28"/>
          <w:szCs w:val="28"/>
        </w:rPr>
        <w:t xml:space="preserve"> </w:t>
      </w:r>
      <w:r w:rsidR="006E5A21" w:rsidRPr="0062097E">
        <w:object w:dxaOrig="1980" w:dyaOrig="1120">
          <v:shape id="_x0000_i1049" type="#_x0000_t75" style="width:99pt;height:55.2pt" o:ole="">
            <v:imagedata r:id="rId56" o:title=""/>
          </v:shape>
          <o:OLEObject Type="Embed" ProgID="Equation.DSMT4" ShapeID="_x0000_i1049" DrawAspect="Content" ObjectID="_1764956913" r:id="rId57"/>
        </w:object>
      </w:r>
    </w:p>
    <w:p w:rsidR="00430144" w:rsidRPr="00FC1C83" w:rsidRDefault="00430144" w:rsidP="00FC1C83">
      <w:pPr>
        <w:pStyle w:val="a6"/>
        <w:numPr>
          <w:ilvl w:val="0"/>
          <w:numId w:val="23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C1C83">
        <w:rPr>
          <w:rFonts w:ascii="Times New Roman" w:hAnsi="Times New Roman" w:cs="Times New Roman"/>
          <w:sz w:val="28"/>
          <w:szCs w:val="28"/>
        </w:rPr>
        <w:t xml:space="preserve"> </w:t>
      </w:r>
      <w:r w:rsidR="006E5A21" w:rsidRPr="0062097E">
        <w:object w:dxaOrig="1820" w:dyaOrig="1120">
          <v:shape id="_x0000_i1050" type="#_x0000_t75" style="width:91.2pt;height:55.2pt" o:ole="">
            <v:imagedata r:id="rId58" o:title=""/>
          </v:shape>
          <o:OLEObject Type="Embed" ProgID="Equation.DSMT4" ShapeID="_x0000_i1050" DrawAspect="Content" ObjectID="_1764956914" r:id="rId59"/>
        </w:object>
      </w:r>
    </w:p>
    <w:p w:rsidR="00430144" w:rsidRPr="00FC1C83" w:rsidRDefault="006E5A21" w:rsidP="00FC1C83">
      <w:pPr>
        <w:pStyle w:val="a6"/>
        <w:numPr>
          <w:ilvl w:val="0"/>
          <w:numId w:val="23"/>
        </w:numPr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62097E">
        <w:object w:dxaOrig="1860" w:dyaOrig="1120">
          <v:shape id="_x0000_i1051" type="#_x0000_t75" style="width:93pt;height:55.2pt" o:ole="">
            <v:imagedata r:id="rId60" o:title=""/>
          </v:shape>
          <o:OLEObject Type="Embed" ProgID="Equation.DSMT4" ShapeID="_x0000_i1051" DrawAspect="Content" ObjectID="_1764956915" r:id="rId61"/>
        </w:object>
      </w:r>
    </w:p>
    <w:p w:rsidR="00430144" w:rsidRPr="00FC1C83" w:rsidRDefault="00430144" w:rsidP="00FC1C83">
      <w:pPr>
        <w:pStyle w:val="a6"/>
        <w:numPr>
          <w:ilvl w:val="0"/>
          <w:numId w:val="23"/>
        </w:numPr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FC1C83">
        <w:rPr>
          <w:rFonts w:ascii="Times New Roman" w:hAnsi="Times New Roman" w:cs="Times New Roman"/>
          <w:sz w:val="28"/>
          <w:szCs w:val="28"/>
        </w:rPr>
        <w:t xml:space="preserve"> </w:t>
      </w:r>
      <w:r w:rsidR="006E5A21" w:rsidRPr="0062097E">
        <w:object w:dxaOrig="1840" w:dyaOrig="1120">
          <v:shape id="_x0000_i1052" type="#_x0000_t75" style="width:91.8pt;height:55.2pt" o:ole="">
            <v:imagedata r:id="rId62" o:title=""/>
          </v:shape>
          <o:OLEObject Type="Embed" ProgID="Equation.DSMT4" ShapeID="_x0000_i1052" DrawAspect="Content" ObjectID="_1764956916" r:id="rId63"/>
        </w:object>
      </w:r>
    </w:p>
    <w:p w:rsidR="00430144" w:rsidRPr="00FC1C83" w:rsidRDefault="006E5A21" w:rsidP="00FC1C83">
      <w:pPr>
        <w:pStyle w:val="a6"/>
        <w:numPr>
          <w:ilvl w:val="0"/>
          <w:numId w:val="23"/>
        </w:numPr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62097E">
        <w:object w:dxaOrig="1640" w:dyaOrig="1120">
          <v:shape id="_x0000_i1053" type="#_x0000_t75" style="width:82.2pt;height:55.2pt" o:ole="">
            <v:imagedata r:id="rId64" o:title=""/>
          </v:shape>
          <o:OLEObject Type="Embed" ProgID="Equation.DSMT4" ShapeID="_x0000_i1053" DrawAspect="Content" ObjectID="_1764956917" r:id="rId65"/>
        </w:object>
      </w:r>
    </w:p>
    <w:p w:rsidR="00430144" w:rsidRPr="00FC1C83" w:rsidRDefault="006E5A21" w:rsidP="00FC1C83">
      <w:pPr>
        <w:pStyle w:val="a6"/>
        <w:numPr>
          <w:ilvl w:val="0"/>
          <w:numId w:val="23"/>
        </w:numPr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62097E">
        <w:object w:dxaOrig="1740" w:dyaOrig="1120">
          <v:shape id="_x0000_i1054" type="#_x0000_t75" style="width:87pt;height:55.2pt" o:ole="">
            <v:imagedata r:id="rId66" o:title=""/>
          </v:shape>
          <o:OLEObject Type="Embed" ProgID="Equation.DSMT4" ShapeID="_x0000_i1054" DrawAspect="Content" ObjectID="_1764956918" r:id="rId67"/>
        </w:object>
      </w:r>
    </w:p>
    <w:p w:rsidR="00430144" w:rsidRPr="00FC1C83" w:rsidRDefault="006E5A21" w:rsidP="00FC1C83">
      <w:pPr>
        <w:pStyle w:val="a6"/>
        <w:numPr>
          <w:ilvl w:val="0"/>
          <w:numId w:val="23"/>
        </w:numPr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62097E">
        <w:object w:dxaOrig="1760" w:dyaOrig="1120">
          <v:shape id="_x0000_i1055" type="#_x0000_t75" style="width:88.8pt;height:55.2pt" o:ole="">
            <v:imagedata r:id="rId68" o:title=""/>
          </v:shape>
          <o:OLEObject Type="Embed" ProgID="Equation.DSMT4" ShapeID="_x0000_i1055" DrawAspect="Content" ObjectID="_1764956919" r:id="rId69"/>
        </w:object>
      </w:r>
    </w:p>
    <w:p w:rsidR="00430144" w:rsidRPr="00FC1C83" w:rsidRDefault="006E5A21" w:rsidP="00FC1C83">
      <w:pPr>
        <w:pStyle w:val="a6"/>
        <w:numPr>
          <w:ilvl w:val="0"/>
          <w:numId w:val="23"/>
        </w:numPr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62097E">
        <w:object w:dxaOrig="1960" w:dyaOrig="1120">
          <v:shape id="_x0000_i1056" type="#_x0000_t75" style="width:97.8pt;height:55.2pt" o:ole="">
            <v:imagedata r:id="rId70" o:title=""/>
          </v:shape>
          <o:OLEObject Type="Embed" ProgID="Equation.DSMT4" ShapeID="_x0000_i1056" DrawAspect="Content" ObjectID="_1764956920" r:id="rId71"/>
        </w:object>
      </w:r>
    </w:p>
    <w:p w:rsidR="00D335BA" w:rsidRPr="00FC1C83" w:rsidRDefault="006E5A21" w:rsidP="00FC1C83">
      <w:pPr>
        <w:pStyle w:val="a6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62097E">
        <w:object w:dxaOrig="1760" w:dyaOrig="1120">
          <v:shape id="_x0000_i1057" type="#_x0000_t75" style="width:88.8pt;height:55.2pt" o:ole="">
            <v:imagedata r:id="rId72" o:title=""/>
          </v:shape>
          <o:OLEObject Type="Embed" ProgID="Equation.DSMT4" ShapeID="_x0000_i1057" DrawAspect="Content" ObjectID="_1764956921" r:id="rId73"/>
        </w:object>
      </w:r>
    </w:p>
    <w:p w:rsidR="00BD4DCF" w:rsidRPr="00BD4DCF" w:rsidRDefault="00BD4DCF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sectPr w:rsidR="00BD4DCF" w:rsidRPr="00BD4DCF" w:rsidSect="004A731F">
      <w:headerReference w:type="default" r:id="rId74"/>
      <w:footerReference w:type="default" r:id="rId75"/>
      <w:footerReference w:type="first" r:id="rId76"/>
      <w:pgSz w:w="11906" w:h="16838"/>
      <w:pgMar w:top="1134" w:right="567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57A6" w:rsidRDefault="00B457A6" w:rsidP="00C84589">
      <w:pPr>
        <w:spacing w:after="0" w:line="240" w:lineRule="auto"/>
      </w:pPr>
      <w:r>
        <w:separator/>
      </w:r>
    </w:p>
  </w:endnote>
  <w:endnote w:type="continuationSeparator" w:id="0">
    <w:p w:rsidR="00B457A6" w:rsidRDefault="00B457A6" w:rsidP="00C845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98305852"/>
      <w:docPartObj>
        <w:docPartGallery w:val="Page Numbers (Bottom of Page)"/>
        <w:docPartUnique/>
      </w:docPartObj>
    </w:sdtPr>
    <w:sdtContent>
      <w:p w:rsidR="004A731F" w:rsidRDefault="0061569E">
        <w:pPr>
          <w:pStyle w:val="ab"/>
          <w:jc w:val="right"/>
        </w:pPr>
        <w:r>
          <w:fldChar w:fldCharType="begin"/>
        </w:r>
        <w:r w:rsidR="004A731F">
          <w:instrText>PAGE   \* MERGEFORMAT</w:instrText>
        </w:r>
        <w:r>
          <w:fldChar w:fldCharType="separate"/>
        </w:r>
        <w:r w:rsidR="00FC1C83">
          <w:rPr>
            <w:noProof/>
          </w:rPr>
          <w:t>3</w:t>
        </w:r>
        <w:r>
          <w:fldChar w:fldCharType="end"/>
        </w:r>
      </w:p>
    </w:sdtContent>
  </w:sdt>
  <w:p w:rsidR="004A731F" w:rsidRDefault="004A731F">
    <w:pPr>
      <w:pStyle w:val="ab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A731F" w:rsidRDefault="004A731F">
    <w:pPr>
      <w:pStyle w:val="ab"/>
      <w:jc w:val="right"/>
    </w:pPr>
  </w:p>
  <w:p w:rsidR="004A731F" w:rsidRDefault="004A731F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57A6" w:rsidRDefault="00B457A6" w:rsidP="00C84589">
      <w:pPr>
        <w:spacing w:after="0" w:line="240" w:lineRule="auto"/>
      </w:pPr>
      <w:r>
        <w:separator/>
      </w:r>
    </w:p>
  </w:footnote>
  <w:footnote w:type="continuationSeparator" w:id="0">
    <w:p w:rsidR="00B457A6" w:rsidRDefault="00B457A6" w:rsidP="00C8458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4DC0" w:rsidRDefault="00154DC0">
    <w:pPr>
      <w:pStyle w:val="a9"/>
      <w:jc w:val="center"/>
    </w:pPr>
  </w:p>
  <w:p w:rsidR="00154DC0" w:rsidRDefault="00154DC0">
    <w:pPr>
      <w:pStyle w:val="a9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18495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1897070A"/>
    <w:multiLevelType w:val="hybridMultilevel"/>
    <w:tmpl w:val="9A3200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2A67A7"/>
    <w:multiLevelType w:val="hybridMultilevel"/>
    <w:tmpl w:val="88080F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624B11"/>
    <w:multiLevelType w:val="hybridMultilevel"/>
    <w:tmpl w:val="EFDC86C8"/>
    <w:lvl w:ilvl="0" w:tplc="BA52945A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B9F51A2"/>
    <w:multiLevelType w:val="hybridMultilevel"/>
    <w:tmpl w:val="90E2A3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F55E3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24A336C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34A00EC2"/>
    <w:multiLevelType w:val="hybridMultilevel"/>
    <w:tmpl w:val="8DAC7F08"/>
    <w:lvl w:ilvl="0" w:tplc="DE18EC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801301E"/>
    <w:multiLevelType w:val="hybridMultilevel"/>
    <w:tmpl w:val="BC5EF218"/>
    <w:lvl w:ilvl="0" w:tplc="50C05E8C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9">
    <w:nsid w:val="3D035629"/>
    <w:multiLevelType w:val="hybridMultilevel"/>
    <w:tmpl w:val="E34EE0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4025B7"/>
    <w:multiLevelType w:val="hybridMultilevel"/>
    <w:tmpl w:val="C53037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5359BE"/>
    <w:multiLevelType w:val="hybridMultilevel"/>
    <w:tmpl w:val="1B0AB4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732AF0"/>
    <w:multiLevelType w:val="hybridMultilevel"/>
    <w:tmpl w:val="BC5EF218"/>
    <w:lvl w:ilvl="0" w:tplc="50C05E8C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13">
    <w:nsid w:val="4C314BC4"/>
    <w:multiLevelType w:val="hybridMultilevel"/>
    <w:tmpl w:val="60BEBA08"/>
    <w:lvl w:ilvl="0" w:tplc="4920CFE6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EB12CD7"/>
    <w:multiLevelType w:val="hybridMultilevel"/>
    <w:tmpl w:val="47F298B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C520B1F"/>
    <w:multiLevelType w:val="hybridMultilevel"/>
    <w:tmpl w:val="4BCE88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11079CF"/>
    <w:multiLevelType w:val="hybridMultilevel"/>
    <w:tmpl w:val="836E9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2BB5FC7"/>
    <w:multiLevelType w:val="hybridMultilevel"/>
    <w:tmpl w:val="53D0E5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2E419B3"/>
    <w:multiLevelType w:val="hybridMultilevel"/>
    <w:tmpl w:val="E10E5BA2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179756C"/>
    <w:multiLevelType w:val="hybridMultilevel"/>
    <w:tmpl w:val="2F5C59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6061CCB"/>
    <w:multiLevelType w:val="hybridMultilevel"/>
    <w:tmpl w:val="8AC63C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73D20BA"/>
    <w:multiLevelType w:val="hybridMultilevel"/>
    <w:tmpl w:val="00308170"/>
    <w:lvl w:ilvl="0" w:tplc="B40CBA3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95C0E48"/>
    <w:multiLevelType w:val="hybridMultilevel"/>
    <w:tmpl w:val="E542C1B0"/>
    <w:lvl w:ilvl="0" w:tplc="FEF6B6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1"/>
  </w:num>
  <w:num w:numId="2">
    <w:abstractNumId w:val="8"/>
  </w:num>
  <w:num w:numId="3">
    <w:abstractNumId w:val="14"/>
  </w:num>
  <w:num w:numId="4">
    <w:abstractNumId w:val="4"/>
  </w:num>
  <w:num w:numId="5">
    <w:abstractNumId w:val="1"/>
  </w:num>
  <w:num w:numId="6">
    <w:abstractNumId w:val="9"/>
  </w:num>
  <w:num w:numId="7">
    <w:abstractNumId w:val="16"/>
  </w:num>
  <w:num w:numId="8">
    <w:abstractNumId w:val="20"/>
  </w:num>
  <w:num w:numId="9">
    <w:abstractNumId w:val="2"/>
  </w:num>
  <w:num w:numId="10">
    <w:abstractNumId w:val="19"/>
  </w:num>
  <w:num w:numId="11">
    <w:abstractNumId w:val="17"/>
  </w:num>
  <w:num w:numId="12">
    <w:abstractNumId w:val="3"/>
  </w:num>
  <w:num w:numId="13">
    <w:abstractNumId w:val="18"/>
  </w:num>
  <w:num w:numId="14">
    <w:abstractNumId w:val="12"/>
  </w:num>
  <w:num w:numId="15">
    <w:abstractNumId w:val="22"/>
  </w:num>
  <w:num w:numId="16">
    <w:abstractNumId w:val="7"/>
  </w:num>
  <w:num w:numId="17">
    <w:abstractNumId w:val="15"/>
  </w:num>
  <w:num w:numId="18">
    <w:abstractNumId w:val="11"/>
  </w:num>
  <w:num w:numId="19">
    <w:abstractNumId w:val="10"/>
  </w:num>
  <w:num w:numId="20">
    <w:abstractNumId w:val="13"/>
  </w:num>
  <w:num w:numId="21">
    <w:abstractNumId w:val="0"/>
  </w:num>
  <w:num w:numId="22">
    <w:abstractNumId w:val="5"/>
  </w:num>
  <w:num w:numId="23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2233A"/>
    <w:rsid w:val="000216AF"/>
    <w:rsid w:val="000538C7"/>
    <w:rsid w:val="00090AB0"/>
    <w:rsid w:val="000A65C2"/>
    <w:rsid w:val="000B4F76"/>
    <w:rsid w:val="000C3321"/>
    <w:rsid w:val="000C4655"/>
    <w:rsid w:val="000D3D59"/>
    <w:rsid w:val="000D4ACF"/>
    <w:rsid w:val="000E228D"/>
    <w:rsid w:val="000F4C0A"/>
    <w:rsid w:val="00107651"/>
    <w:rsid w:val="00126824"/>
    <w:rsid w:val="00140379"/>
    <w:rsid w:val="001432B2"/>
    <w:rsid w:val="00144A25"/>
    <w:rsid w:val="00154DC0"/>
    <w:rsid w:val="00173089"/>
    <w:rsid w:val="001972E4"/>
    <w:rsid w:val="001D70FB"/>
    <w:rsid w:val="002009C1"/>
    <w:rsid w:val="00204040"/>
    <w:rsid w:val="00206E8A"/>
    <w:rsid w:val="002204D4"/>
    <w:rsid w:val="002308BC"/>
    <w:rsid w:val="002428E1"/>
    <w:rsid w:val="00242F55"/>
    <w:rsid w:val="00243285"/>
    <w:rsid w:val="002553FE"/>
    <w:rsid w:val="00273CA8"/>
    <w:rsid w:val="00280B6D"/>
    <w:rsid w:val="002B6F83"/>
    <w:rsid w:val="002C0045"/>
    <w:rsid w:val="002D6515"/>
    <w:rsid w:val="002D65BC"/>
    <w:rsid w:val="00310B4F"/>
    <w:rsid w:val="003274C5"/>
    <w:rsid w:val="0032786D"/>
    <w:rsid w:val="00340F58"/>
    <w:rsid w:val="00367F9B"/>
    <w:rsid w:val="003730BF"/>
    <w:rsid w:val="003833A4"/>
    <w:rsid w:val="003B0E47"/>
    <w:rsid w:val="003B5FEF"/>
    <w:rsid w:val="003C1E47"/>
    <w:rsid w:val="003C678E"/>
    <w:rsid w:val="003D4DC7"/>
    <w:rsid w:val="00404F50"/>
    <w:rsid w:val="00430144"/>
    <w:rsid w:val="0043475B"/>
    <w:rsid w:val="00461519"/>
    <w:rsid w:val="00462133"/>
    <w:rsid w:val="00462309"/>
    <w:rsid w:val="004A72FA"/>
    <w:rsid w:val="004A731F"/>
    <w:rsid w:val="004A7AD2"/>
    <w:rsid w:val="004B492F"/>
    <w:rsid w:val="004B592F"/>
    <w:rsid w:val="004B68B1"/>
    <w:rsid w:val="004D1684"/>
    <w:rsid w:val="004E42FE"/>
    <w:rsid w:val="004E7D0F"/>
    <w:rsid w:val="00513E33"/>
    <w:rsid w:val="00520A49"/>
    <w:rsid w:val="00550115"/>
    <w:rsid w:val="00551F73"/>
    <w:rsid w:val="005627AF"/>
    <w:rsid w:val="00570D72"/>
    <w:rsid w:val="005748C7"/>
    <w:rsid w:val="00584BF1"/>
    <w:rsid w:val="005868E4"/>
    <w:rsid w:val="00587F84"/>
    <w:rsid w:val="00592D97"/>
    <w:rsid w:val="005A0A6A"/>
    <w:rsid w:val="005A0B5C"/>
    <w:rsid w:val="005B4103"/>
    <w:rsid w:val="005D0CE0"/>
    <w:rsid w:val="005E4A2A"/>
    <w:rsid w:val="005F118E"/>
    <w:rsid w:val="00604D02"/>
    <w:rsid w:val="0061569E"/>
    <w:rsid w:val="0062097E"/>
    <w:rsid w:val="006244A9"/>
    <w:rsid w:val="006444FE"/>
    <w:rsid w:val="006546A0"/>
    <w:rsid w:val="006A2E4B"/>
    <w:rsid w:val="006A639D"/>
    <w:rsid w:val="006B10F2"/>
    <w:rsid w:val="006C71F5"/>
    <w:rsid w:val="006D0087"/>
    <w:rsid w:val="006E5A21"/>
    <w:rsid w:val="006F2EDF"/>
    <w:rsid w:val="006F7329"/>
    <w:rsid w:val="006F74C5"/>
    <w:rsid w:val="00702195"/>
    <w:rsid w:val="007028F1"/>
    <w:rsid w:val="0070556C"/>
    <w:rsid w:val="0071360E"/>
    <w:rsid w:val="00713AC1"/>
    <w:rsid w:val="00715320"/>
    <w:rsid w:val="007910F8"/>
    <w:rsid w:val="007912EC"/>
    <w:rsid w:val="007931C0"/>
    <w:rsid w:val="007B3338"/>
    <w:rsid w:val="007D37DC"/>
    <w:rsid w:val="007F0AF6"/>
    <w:rsid w:val="00840041"/>
    <w:rsid w:val="00845A40"/>
    <w:rsid w:val="00856D16"/>
    <w:rsid w:val="00861CEC"/>
    <w:rsid w:val="0088697E"/>
    <w:rsid w:val="008A4695"/>
    <w:rsid w:val="008C036F"/>
    <w:rsid w:val="008C0397"/>
    <w:rsid w:val="008C14BA"/>
    <w:rsid w:val="008C3C16"/>
    <w:rsid w:val="008D0F8E"/>
    <w:rsid w:val="008D6C9D"/>
    <w:rsid w:val="008F17EF"/>
    <w:rsid w:val="008F7377"/>
    <w:rsid w:val="00911FF4"/>
    <w:rsid w:val="00933CFA"/>
    <w:rsid w:val="00940946"/>
    <w:rsid w:val="009658F2"/>
    <w:rsid w:val="00977380"/>
    <w:rsid w:val="00997986"/>
    <w:rsid w:val="009A5E08"/>
    <w:rsid w:val="009B40F4"/>
    <w:rsid w:val="009B5FF8"/>
    <w:rsid w:val="009D3B12"/>
    <w:rsid w:val="009F218F"/>
    <w:rsid w:val="00A0159A"/>
    <w:rsid w:val="00A03824"/>
    <w:rsid w:val="00A0554B"/>
    <w:rsid w:val="00A11D5C"/>
    <w:rsid w:val="00A12670"/>
    <w:rsid w:val="00A23FEF"/>
    <w:rsid w:val="00A52516"/>
    <w:rsid w:val="00A5475B"/>
    <w:rsid w:val="00A54CE6"/>
    <w:rsid w:val="00A74D13"/>
    <w:rsid w:val="00A807DC"/>
    <w:rsid w:val="00AA31E6"/>
    <w:rsid w:val="00AC0354"/>
    <w:rsid w:val="00AE489C"/>
    <w:rsid w:val="00AE6F44"/>
    <w:rsid w:val="00AF76D4"/>
    <w:rsid w:val="00B12295"/>
    <w:rsid w:val="00B15FE9"/>
    <w:rsid w:val="00B35E46"/>
    <w:rsid w:val="00B433F5"/>
    <w:rsid w:val="00B457A6"/>
    <w:rsid w:val="00B85982"/>
    <w:rsid w:val="00B9600F"/>
    <w:rsid w:val="00BA11D0"/>
    <w:rsid w:val="00BB6615"/>
    <w:rsid w:val="00BB7EB6"/>
    <w:rsid w:val="00BD3AFE"/>
    <w:rsid w:val="00BD4DCF"/>
    <w:rsid w:val="00BE5B70"/>
    <w:rsid w:val="00BF118F"/>
    <w:rsid w:val="00BF55D9"/>
    <w:rsid w:val="00C01651"/>
    <w:rsid w:val="00C06FCA"/>
    <w:rsid w:val="00C37FB5"/>
    <w:rsid w:val="00C416C7"/>
    <w:rsid w:val="00C50117"/>
    <w:rsid w:val="00C75E94"/>
    <w:rsid w:val="00C80BCE"/>
    <w:rsid w:val="00C84589"/>
    <w:rsid w:val="00C94E4A"/>
    <w:rsid w:val="00CB0AA4"/>
    <w:rsid w:val="00CC1D0E"/>
    <w:rsid w:val="00CF1259"/>
    <w:rsid w:val="00D335BA"/>
    <w:rsid w:val="00D54E93"/>
    <w:rsid w:val="00D60178"/>
    <w:rsid w:val="00D612DB"/>
    <w:rsid w:val="00D73C66"/>
    <w:rsid w:val="00D94309"/>
    <w:rsid w:val="00D96145"/>
    <w:rsid w:val="00DB1485"/>
    <w:rsid w:val="00DC1706"/>
    <w:rsid w:val="00DC486B"/>
    <w:rsid w:val="00E02DDA"/>
    <w:rsid w:val="00E16693"/>
    <w:rsid w:val="00E2233A"/>
    <w:rsid w:val="00E641ED"/>
    <w:rsid w:val="00E9484A"/>
    <w:rsid w:val="00EA1D4B"/>
    <w:rsid w:val="00EA24BB"/>
    <w:rsid w:val="00EC56A0"/>
    <w:rsid w:val="00F13FE5"/>
    <w:rsid w:val="00F25B67"/>
    <w:rsid w:val="00F2606D"/>
    <w:rsid w:val="00F42BB4"/>
    <w:rsid w:val="00F431A6"/>
    <w:rsid w:val="00F43CEE"/>
    <w:rsid w:val="00F443E9"/>
    <w:rsid w:val="00F51F59"/>
    <w:rsid w:val="00F92F11"/>
    <w:rsid w:val="00FC0F12"/>
    <w:rsid w:val="00FC1C83"/>
    <w:rsid w:val="00FD52C4"/>
    <w:rsid w:val="00FE1F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972E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E1F33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FE1F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E1F33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856D16"/>
    <w:pPr>
      <w:ind w:left="720"/>
      <w:contextualSpacing/>
    </w:pPr>
  </w:style>
  <w:style w:type="paragraph" w:styleId="a7">
    <w:name w:val="No Spacing"/>
    <w:uiPriority w:val="99"/>
    <w:qFormat/>
    <w:rsid w:val="00587F84"/>
    <w:pPr>
      <w:spacing w:after="0" w:line="240" w:lineRule="auto"/>
    </w:pPr>
    <w:rPr>
      <w:rFonts w:ascii="Calibri" w:eastAsia="Times New Roman" w:hAnsi="Calibri" w:cs="Times New Roman"/>
    </w:rPr>
  </w:style>
  <w:style w:type="table" w:styleId="a8">
    <w:name w:val="Table Grid"/>
    <w:basedOn w:val="a1"/>
    <w:uiPriority w:val="59"/>
    <w:rsid w:val="006C71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C8458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C84589"/>
  </w:style>
  <w:style w:type="paragraph" w:styleId="ab">
    <w:name w:val="footer"/>
    <w:basedOn w:val="a"/>
    <w:link w:val="ac"/>
    <w:uiPriority w:val="99"/>
    <w:unhideWhenUsed/>
    <w:rsid w:val="00C8458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C84589"/>
  </w:style>
  <w:style w:type="paragraph" w:customStyle="1" w:styleId="Default">
    <w:name w:val="Default"/>
    <w:rsid w:val="004A731F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header" Target="header1.xml"/><Relationship Id="rId79" Type="http://schemas.microsoft.com/office/2007/relationships/stylesWithEffects" Target="stylesWithEffects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A85484-46B9-414F-8AD0-F5FF69B66B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193</Words>
  <Characters>1105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IGAIK</Company>
  <LinksUpToDate>false</LinksUpToDate>
  <CharactersWithSpaces>12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Оксана Блейхер</cp:lastModifiedBy>
  <cp:revision>2</cp:revision>
  <dcterms:created xsi:type="dcterms:W3CDTF">2023-12-24T17:00:00Z</dcterms:created>
  <dcterms:modified xsi:type="dcterms:W3CDTF">2023-12-24T17:00:00Z</dcterms:modified>
</cp:coreProperties>
</file>